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73" r:id="rId10"/>
    <p:sldId id="274" r:id="rId11"/>
    <p:sldId id="275" r:id="rId12"/>
    <p:sldId id="268" r:id="rId13"/>
    <p:sldId id="269" r:id="rId14"/>
    <p:sldId id="270" r:id="rId15"/>
    <p:sldId id="279" r:id="rId16"/>
    <p:sldId id="271" r:id="rId17"/>
    <p:sldId id="276" r:id="rId18"/>
    <p:sldId id="277" r:id="rId19"/>
    <p:sldId id="278" r:id="rId2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3135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2694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66606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12922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95424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4662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2635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2476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7405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7036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0008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DB660D-DC28-4601-B029-431623F9E1B5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E86544-CFA5-427D-A71E-6CFB4FAD9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713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png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gif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Конденсаторы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9953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491" y="232916"/>
            <a:ext cx="11765017" cy="6392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4477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33" y="237679"/>
            <a:ext cx="11879333" cy="6382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2028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Picture 2">
            <a:extLst>
              <a:ext uri="{FF2B5EF4-FFF2-40B4-BE49-F238E27FC236}">
                <a16:creationId xmlns="" xmlns:a16="http://schemas.microsoft.com/office/drawing/2014/main" id="{FD362837-5953-40A1-816B-4B03951DFFF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85" y="60385"/>
            <a:ext cx="10777268" cy="6723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57151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199" y="112143"/>
            <a:ext cx="10583175" cy="26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857" y="3002037"/>
            <a:ext cx="10827671" cy="378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56674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21" y="0"/>
            <a:ext cx="11316498" cy="7325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336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23" y="156706"/>
            <a:ext cx="11850754" cy="6544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3678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0465" y="112144"/>
            <a:ext cx="10148818" cy="3717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465" y="4203472"/>
            <a:ext cx="10226456" cy="285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59499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b="0" i="0" dirty="0">
                <a:solidFill>
                  <a:srgbClr val="333333"/>
                </a:solidFill>
                <a:effectLst/>
                <a:latin typeface="YS Text"/>
              </a:rPr>
              <a:t>Самые распространенные </a:t>
            </a:r>
            <a:r>
              <a:rPr lang="ru-RU" b="1" i="0" dirty="0">
                <a:solidFill>
                  <a:srgbClr val="333333"/>
                </a:solidFill>
                <a:effectLst/>
                <a:latin typeface="YS Text"/>
              </a:rPr>
              <a:t>типы</a:t>
            </a:r>
            <a:r>
              <a:rPr lang="ru-RU" b="0" i="0" dirty="0">
                <a:solidFill>
                  <a:srgbClr val="333333"/>
                </a:solidFill>
                <a:effectLst/>
                <a:latin typeface="YS Text"/>
              </a:rPr>
              <a:t> </a:t>
            </a:r>
            <a:r>
              <a:rPr lang="ru-RU" b="1" i="0" dirty="0">
                <a:solidFill>
                  <a:srgbClr val="333333"/>
                </a:solidFill>
                <a:effectLst/>
                <a:latin typeface="YS Text"/>
              </a:rPr>
              <a:t>конденсаторов</a:t>
            </a:r>
            <a:r>
              <a:rPr lang="ru-RU" b="0" i="0" dirty="0">
                <a:solidFill>
                  <a:srgbClr val="333333"/>
                </a:solidFill>
                <a:effectLst/>
                <a:latin typeface="YS Text"/>
              </a:rPr>
              <a:t>: керамические, электролитические (в том числе алюминиевые, танталовые и ниобиевые </a:t>
            </a:r>
            <a:r>
              <a:rPr lang="ru-RU" b="1" i="0" dirty="0">
                <a:solidFill>
                  <a:srgbClr val="333333"/>
                </a:solidFill>
                <a:effectLst/>
                <a:latin typeface="YS Text"/>
              </a:rPr>
              <a:t>конденсаторы</a:t>
            </a:r>
            <a:r>
              <a:rPr lang="ru-RU" b="0" i="0" dirty="0">
                <a:solidFill>
                  <a:srgbClr val="333333"/>
                </a:solidFill>
                <a:effectLst/>
                <a:latin typeface="YS Text"/>
              </a:rPr>
              <a:t>), пленочные, бумажные и слюдяные. </a:t>
            </a: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4A8AB280-FBB6-B1B8-46BB-C1EC8CBBB8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4023" y="1881126"/>
            <a:ext cx="6587476" cy="4424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4126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Практически применяемые конденсаторы имеют много слоёв диэлектрика и многослойные электроды, или ленты чередующихся диэлектрика и электродов, свёрнутые в цилиндр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</a:rPr>
              <a:t>или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</a:rPr>
              <a:t>параллелепипед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232ABBA2-6B9B-221D-6EF1-636CD35C86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1312" y="1907801"/>
            <a:ext cx="5652947" cy="4054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2694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Воздушный конденсатор переменной ёмкости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8F035411-3196-9177-9FF4-165CB79119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042" y="1177244"/>
            <a:ext cx="9722052" cy="4374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45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Picture 2">
            <a:extLst>
              <a:ext uri="{FF2B5EF4-FFF2-40B4-BE49-F238E27FC236}">
                <a16:creationId xmlns="" xmlns:a16="http://schemas.microsoft.com/office/drawing/2014/main" id="{6F52FB6C-F4AE-49D6-A505-2F8B10315AF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30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88688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971" y="103210"/>
            <a:ext cx="10752829" cy="6741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0158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075" y="231093"/>
            <a:ext cx="12112926" cy="252073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5434" y="2559413"/>
            <a:ext cx="7020905" cy="4298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829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698" y="240879"/>
            <a:ext cx="10997939" cy="6389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539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001" y="186203"/>
            <a:ext cx="10961799" cy="6703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4719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579" y="183735"/>
            <a:ext cx="10954806" cy="6674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0474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икроволновка</a:t>
            </a:r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46848" y="5229563"/>
            <a:ext cx="7230484" cy="139084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9970" y="294763"/>
            <a:ext cx="6340415" cy="4761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72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07698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06156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33</Words>
  <Application>Microsoft Office PowerPoint</Application>
  <PresentationFormat>Широкоэкранный</PresentationFormat>
  <Paragraphs>20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YS Text</vt:lpstr>
      <vt:lpstr>Тема Office</vt:lpstr>
      <vt:lpstr>Equation</vt:lpstr>
      <vt:lpstr>Конденсатор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икроволнов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денсаторы</dc:title>
  <dc:creator>user</dc:creator>
  <cp:lastModifiedBy>user</cp:lastModifiedBy>
  <cp:revision>3</cp:revision>
  <dcterms:created xsi:type="dcterms:W3CDTF">2022-12-12T05:29:54Z</dcterms:created>
  <dcterms:modified xsi:type="dcterms:W3CDTF">2022-12-12T05:41:06Z</dcterms:modified>
</cp:coreProperties>
</file>